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7C80276" w14:textId="2C4558BD" w:rsidR="00850911" w:rsidRPr="00DF5712" w:rsidRDefault="00850911" w:rsidP="00850911">
      <w:pPr>
        <w:jc w:val="center"/>
        <w:rPr>
          <w:rFonts w:ascii="Times New Roman" w:hAnsi="Times New Roman" w:cs="Times New Roman"/>
          <w:color w:val="1F3333"/>
          <w:sz w:val="32"/>
          <w:szCs w:val="32"/>
          <w:shd w:val="clear" w:color="auto" w:fill="FFFFFF"/>
        </w:rPr>
      </w:pPr>
      <w:r w:rsidRPr="00DF5712">
        <w:rPr>
          <w:rFonts w:ascii="Times New Roman" w:hAnsi="Times New Roman" w:cs="Times New Roman"/>
          <w:color w:val="1F3333"/>
          <w:sz w:val="32"/>
          <w:szCs w:val="32"/>
          <w:shd w:val="clear" w:color="auto" w:fill="FFFFFF"/>
        </w:rPr>
        <w:t>Quiz_Lecture</w:t>
      </w:r>
      <w:r w:rsidR="00C70225" w:rsidRPr="00DF5712">
        <w:rPr>
          <w:rFonts w:ascii="Times New Roman" w:hAnsi="Times New Roman" w:cs="Times New Roman"/>
          <w:color w:val="1F3333"/>
          <w:sz w:val="32"/>
          <w:szCs w:val="32"/>
          <w:shd w:val="clear" w:color="auto" w:fill="FFFFFF"/>
        </w:rPr>
        <w:t>30</w:t>
      </w:r>
    </w:p>
    <w:p w14:paraId="7F135CC7" w14:textId="77777777" w:rsidR="00850911" w:rsidRPr="00DF5712" w:rsidRDefault="00850911" w:rsidP="00850911">
      <w:pPr>
        <w:jc w:val="center"/>
        <w:rPr>
          <w:rFonts w:ascii="Times New Roman" w:eastAsia="宋体" w:hAnsi="Times New Roman" w:cs="Times New Roman"/>
          <w:color w:val="1F3333"/>
          <w:szCs w:val="21"/>
          <w:shd w:val="clear" w:color="auto" w:fill="FFFFFF"/>
        </w:rPr>
      </w:pPr>
      <w:r w:rsidRPr="00DF5712">
        <w:rPr>
          <w:rFonts w:ascii="Times New Roman" w:eastAsia="宋体" w:hAnsi="Times New Roman" w:cs="Times New Roman"/>
          <w:color w:val="1F3333"/>
          <w:szCs w:val="21"/>
          <w:shd w:val="clear" w:color="auto" w:fill="FFFFFF"/>
        </w:rPr>
        <w:t>Name</w:t>
      </w:r>
      <w:r w:rsidRPr="00DF5712">
        <w:rPr>
          <w:rFonts w:ascii="Times New Roman" w:eastAsia="宋体" w:hAnsi="Times New Roman" w:cs="Times New Roman"/>
          <w:color w:val="1F3333"/>
          <w:szCs w:val="21"/>
          <w:shd w:val="clear" w:color="auto" w:fill="FFFFFF"/>
        </w:rPr>
        <w:t>：</w:t>
      </w:r>
      <w:proofErr w:type="gramStart"/>
      <w:r w:rsidRPr="00DF5712">
        <w:rPr>
          <w:rFonts w:ascii="Times New Roman" w:eastAsia="宋体" w:hAnsi="Times New Roman" w:cs="Times New Roman"/>
          <w:color w:val="1F3333"/>
          <w:szCs w:val="21"/>
          <w:shd w:val="clear" w:color="auto" w:fill="FFFFFF"/>
        </w:rPr>
        <w:t>刘承奇</w:t>
      </w:r>
      <w:proofErr w:type="gramEnd"/>
      <w:r w:rsidRPr="00DF5712">
        <w:rPr>
          <w:rFonts w:ascii="Times New Roman" w:eastAsia="宋体" w:hAnsi="Times New Roman" w:cs="Times New Roman"/>
          <w:color w:val="1F3333"/>
          <w:szCs w:val="21"/>
          <w:shd w:val="clear" w:color="auto" w:fill="FFFFFF"/>
        </w:rPr>
        <w:t xml:space="preserve"> Student ID</w:t>
      </w:r>
      <w:r w:rsidRPr="00DF5712">
        <w:rPr>
          <w:rFonts w:ascii="Times New Roman" w:eastAsia="宋体" w:hAnsi="Times New Roman" w:cs="Times New Roman"/>
          <w:color w:val="1F3333"/>
          <w:szCs w:val="21"/>
          <w:shd w:val="clear" w:color="auto" w:fill="FFFFFF"/>
        </w:rPr>
        <w:t>：</w:t>
      </w:r>
      <w:r w:rsidRPr="00DF5712">
        <w:rPr>
          <w:rFonts w:ascii="Times New Roman" w:eastAsia="宋体" w:hAnsi="Times New Roman" w:cs="Times New Roman"/>
          <w:color w:val="1F3333"/>
          <w:szCs w:val="21"/>
          <w:shd w:val="clear" w:color="auto" w:fill="FFFFFF"/>
        </w:rPr>
        <w:t>2018533249</w:t>
      </w:r>
    </w:p>
    <w:p w14:paraId="24DB3E6C" w14:textId="404B9702" w:rsidR="00850911" w:rsidRPr="00DF5712" w:rsidRDefault="00850911" w:rsidP="00850911">
      <w:pPr>
        <w:jc w:val="center"/>
        <w:rPr>
          <w:rFonts w:ascii="Times New Roman" w:eastAsia="宋体" w:hAnsi="Times New Roman" w:cs="Times New Roman"/>
          <w:b/>
          <w:bCs/>
          <w:color w:val="1F3333"/>
          <w:szCs w:val="21"/>
          <w:shd w:val="clear" w:color="auto" w:fill="FFFFFF"/>
        </w:rPr>
      </w:pPr>
    </w:p>
    <w:p w14:paraId="53A45A92" w14:textId="3FD20D3F" w:rsidR="00FC646E" w:rsidRPr="00DF5712" w:rsidRDefault="00322E5F" w:rsidP="00DF5712">
      <w:pPr>
        <w:jc w:val="center"/>
        <w:rPr>
          <w:rFonts w:ascii="Times New Roman" w:hAnsi="Times New Roman" w:cs="Times New Roman"/>
        </w:rPr>
      </w:pPr>
      <w:r w:rsidRPr="00DF5712">
        <w:rPr>
          <w:rFonts w:ascii="Times New Roman" w:hAnsi="Times New Roman" w:cs="Times New Roman"/>
          <w:position w:val="-124"/>
        </w:rPr>
        <w:object w:dxaOrig="5620" w:dyaOrig="2600" w14:anchorId="57D380F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7" type="#_x0000_t75" style="width:281pt;height:130pt" o:ole="">
            <v:imagedata r:id="rId7" o:title=""/>
          </v:shape>
          <o:OLEObject Type="Embed" ProgID="Equation.DSMT4" ShapeID="_x0000_i1037" DrawAspect="Content" ObjectID="_1653316127" r:id="rId8"/>
        </w:object>
      </w:r>
    </w:p>
    <w:p w14:paraId="75B96201" w14:textId="5CAD3FF4" w:rsidR="00DF5712" w:rsidRPr="00DF5712" w:rsidRDefault="00DF5712" w:rsidP="00FC646E">
      <w:pPr>
        <w:rPr>
          <w:rFonts w:ascii="Times New Roman" w:hAnsi="Times New Roman" w:cs="Times New Roman"/>
        </w:rPr>
      </w:pPr>
      <w:r w:rsidRPr="00DF5712">
        <w:rPr>
          <w:rFonts w:ascii="Times New Roman" w:hAnsi="Times New Roman" w:cs="Times New Roman"/>
        </w:rPr>
        <w:t xml:space="preserve">So, the dual function is </w:t>
      </w:r>
      <w:r w:rsidR="00322E5F" w:rsidRPr="00DF5712">
        <w:rPr>
          <w:rFonts w:ascii="Times New Roman" w:hAnsi="Times New Roman" w:cs="Times New Roman"/>
          <w:position w:val="-28"/>
        </w:rPr>
        <w:object w:dxaOrig="3519" w:dyaOrig="680" w14:anchorId="7779BD84">
          <v:shape id="_x0000_i1039" type="#_x0000_t75" style="width:176pt;height:34pt" o:ole="">
            <v:imagedata r:id="rId9" o:title=""/>
          </v:shape>
          <o:OLEObject Type="Embed" ProgID="Equation.DSMT4" ShapeID="_x0000_i1039" DrawAspect="Content" ObjectID="_1653316128" r:id="rId10"/>
        </w:object>
      </w:r>
      <w:r>
        <w:rPr>
          <w:rFonts w:ascii="Times New Roman" w:hAnsi="Times New Roman" w:cs="Times New Roman"/>
        </w:rPr>
        <w:t>.</w:t>
      </w:r>
    </w:p>
    <w:sectPr w:rsidR="00DF5712" w:rsidRPr="00DF571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5769BF03" w14:textId="77777777" w:rsidR="00F433FB" w:rsidRDefault="00F433FB" w:rsidP="00850911">
      <w:r>
        <w:separator/>
      </w:r>
    </w:p>
  </w:endnote>
  <w:endnote w:type="continuationSeparator" w:id="0">
    <w:p w14:paraId="1EF4FC83" w14:textId="77777777" w:rsidR="00F433FB" w:rsidRDefault="00F433FB" w:rsidP="0085091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65BA70FB" w14:textId="77777777" w:rsidR="00F433FB" w:rsidRDefault="00F433FB" w:rsidP="00850911">
      <w:r>
        <w:separator/>
      </w:r>
    </w:p>
  </w:footnote>
  <w:footnote w:type="continuationSeparator" w:id="0">
    <w:p w14:paraId="12912FA4" w14:textId="77777777" w:rsidR="00F433FB" w:rsidRDefault="00F433FB" w:rsidP="0085091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69C3844"/>
    <w:multiLevelType w:val="hybridMultilevel"/>
    <w:tmpl w:val="5E28C17C"/>
    <w:lvl w:ilvl="0" w:tplc="3192F534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5E941D47"/>
    <w:multiLevelType w:val="hybridMultilevel"/>
    <w:tmpl w:val="75441E2E"/>
    <w:lvl w:ilvl="0" w:tplc="58DEC6BA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7306E"/>
    <w:rsid w:val="000708AD"/>
    <w:rsid w:val="000C7B46"/>
    <w:rsid w:val="00160292"/>
    <w:rsid w:val="001B484C"/>
    <w:rsid w:val="001C5AF6"/>
    <w:rsid w:val="001D6253"/>
    <w:rsid w:val="001E0DAE"/>
    <w:rsid w:val="00274ACD"/>
    <w:rsid w:val="002B2990"/>
    <w:rsid w:val="00311F5B"/>
    <w:rsid w:val="00321061"/>
    <w:rsid w:val="00321877"/>
    <w:rsid w:val="00322E5F"/>
    <w:rsid w:val="00365B02"/>
    <w:rsid w:val="003828F5"/>
    <w:rsid w:val="003F2F93"/>
    <w:rsid w:val="00415618"/>
    <w:rsid w:val="004309D8"/>
    <w:rsid w:val="004635A8"/>
    <w:rsid w:val="004D3145"/>
    <w:rsid w:val="004D6699"/>
    <w:rsid w:val="004F14BE"/>
    <w:rsid w:val="00544961"/>
    <w:rsid w:val="005874C4"/>
    <w:rsid w:val="005A4099"/>
    <w:rsid w:val="005A4F69"/>
    <w:rsid w:val="006402B7"/>
    <w:rsid w:val="00654602"/>
    <w:rsid w:val="0066401D"/>
    <w:rsid w:val="0067698E"/>
    <w:rsid w:val="006F6B5A"/>
    <w:rsid w:val="007469D8"/>
    <w:rsid w:val="007A7C4E"/>
    <w:rsid w:val="00841236"/>
    <w:rsid w:val="00850911"/>
    <w:rsid w:val="008926CD"/>
    <w:rsid w:val="00897A34"/>
    <w:rsid w:val="00932402"/>
    <w:rsid w:val="009C7DCC"/>
    <w:rsid w:val="00A004B0"/>
    <w:rsid w:val="00AA1B3C"/>
    <w:rsid w:val="00AB7855"/>
    <w:rsid w:val="00B05D38"/>
    <w:rsid w:val="00B571AC"/>
    <w:rsid w:val="00C303A1"/>
    <w:rsid w:val="00C43A31"/>
    <w:rsid w:val="00C55070"/>
    <w:rsid w:val="00C70225"/>
    <w:rsid w:val="00C7306E"/>
    <w:rsid w:val="00CD11A5"/>
    <w:rsid w:val="00CD2666"/>
    <w:rsid w:val="00CE6C2E"/>
    <w:rsid w:val="00D05391"/>
    <w:rsid w:val="00D36FD0"/>
    <w:rsid w:val="00DD70FC"/>
    <w:rsid w:val="00DF4C8D"/>
    <w:rsid w:val="00DF5712"/>
    <w:rsid w:val="00E02853"/>
    <w:rsid w:val="00E237F5"/>
    <w:rsid w:val="00E423C8"/>
    <w:rsid w:val="00E60B71"/>
    <w:rsid w:val="00EC2AA2"/>
    <w:rsid w:val="00F11C0E"/>
    <w:rsid w:val="00F2020C"/>
    <w:rsid w:val="00F3004A"/>
    <w:rsid w:val="00F433FB"/>
    <w:rsid w:val="00F6109B"/>
    <w:rsid w:val="00F80CD1"/>
    <w:rsid w:val="00FA708C"/>
    <w:rsid w:val="00FC646E"/>
    <w:rsid w:val="00FD357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E6BB3D6"/>
  <w15:chartTrackingRefBased/>
  <w15:docId w15:val="{962565B0-F875-42DF-BAFA-BC5E065C4D4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85091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850911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85091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850911"/>
    <w:rPr>
      <w:sz w:val="18"/>
      <w:szCs w:val="18"/>
    </w:rPr>
  </w:style>
  <w:style w:type="paragraph" w:styleId="a7">
    <w:name w:val="List Paragraph"/>
    <w:basedOn w:val="a"/>
    <w:uiPriority w:val="34"/>
    <w:qFormat/>
    <w:rsid w:val="001E0DAE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153374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ntTable" Target="fontTable.xml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40</TotalTime>
  <Pages>1</Pages>
  <Words>19</Words>
  <Characters>110</Characters>
  <Application>Microsoft Office Word</Application>
  <DocSecurity>0</DocSecurity>
  <Lines>1</Lines>
  <Paragraphs>1</Paragraphs>
  <ScaleCrop>false</ScaleCrop>
  <Company/>
  <LinksUpToDate>false</LinksUpToDate>
  <CharactersWithSpaces>1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u chengqi</dc:creator>
  <cp:keywords/>
  <dc:description/>
  <cp:lastModifiedBy>liu chengqi</cp:lastModifiedBy>
  <cp:revision>51</cp:revision>
  <dcterms:created xsi:type="dcterms:W3CDTF">2020-05-17T16:47:00Z</dcterms:created>
  <dcterms:modified xsi:type="dcterms:W3CDTF">2020-06-10T09:41:00Z</dcterms:modified>
</cp:coreProperties>
</file>